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.bin" ContentType="application/vnd.openxmlformats-officedocument.oleObject"/>
  <Override PartName="/ppt/notesSlides/notesSlide17.xml" ContentType="application/vnd.openxmlformats-officedocument.presentationml.notesSlide+xml"/>
  <Override PartName="/ppt/tags/tag9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0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1.xml" ContentType="application/vnd.openxmlformats-officedocument.presentationml.tags+xml"/>
  <Override PartName="/ppt/notesSlides/notesSlide24.xml" ContentType="application/vnd.openxmlformats-officedocument.presentationml.notesSlide+xml"/>
  <Override PartName="/ppt/tags/tag12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3.xml" ContentType="application/vnd.openxmlformats-officedocument.presentationml.tags+xml"/>
  <Override PartName="/ppt/notesSlides/notesSlide30.xml" ContentType="application/vnd.openxmlformats-officedocument.presentationml.notesSlide+xml"/>
  <Override PartName="/ppt/tags/tag14.xml" ContentType="application/vnd.openxmlformats-officedocument.presentationml.tags+xml"/>
  <Override PartName="/ppt/notesSlides/notesSlide31.xml" ContentType="application/vnd.openxmlformats-officedocument.presentationml.notesSlide+xml"/>
  <Override PartName="/ppt/tags/tag1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6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6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17.xml" ContentType="application/vnd.openxmlformats-officedocument.presentationml.tags+xml"/>
  <Override PartName="/ppt/notesSlides/notesSlide37.xml" ContentType="application/vnd.openxmlformats-officedocument.presentationml.notesSlide+xml"/>
  <Override PartName="/ppt/tags/tag18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19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20.xml" ContentType="application/vnd.openxmlformats-officedocument.presentationml.tags+xml"/>
  <Override PartName="/ppt/notesSlides/notesSlide51.xml" ContentType="application/vnd.openxmlformats-officedocument.presentationml.notesSlide+xml"/>
  <Override PartName="/ppt/tags/tag21.xml" ContentType="application/vnd.openxmlformats-officedocument.presentationml.tags+xml"/>
  <Override PartName="/ppt/notesSlides/notesSlide5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22.xml" ContentType="application/vnd.openxmlformats-officedocument.presentationml.tags+xml"/>
  <Override PartName="/ppt/notesSlides/notesSlide53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61"/>
  </p:notesMasterIdLst>
  <p:handoutMasterIdLst>
    <p:handoutMasterId r:id="rId62"/>
  </p:handoutMasterIdLst>
  <p:sldIdLst>
    <p:sldId id="257" r:id="rId2"/>
    <p:sldId id="377" r:id="rId3"/>
    <p:sldId id="298" r:id="rId4"/>
    <p:sldId id="381" r:id="rId5"/>
    <p:sldId id="362" r:id="rId6"/>
    <p:sldId id="357" r:id="rId7"/>
    <p:sldId id="382" r:id="rId8"/>
    <p:sldId id="385" r:id="rId9"/>
    <p:sldId id="335" r:id="rId10"/>
    <p:sldId id="366" r:id="rId11"/>
    <p:sldId id="386" r:id="rId12"/>
    <p:sldId id="384" r:id="rId13"/>
    <p:sldId id="388" r:id="rId14"/>
    <p:sldId id="363" r:id="rId15"/>
    <p:sldId id="364" r:id="rId16"/>
    <p:sldId id="395" r:id="rId17"/>
    <p:sldId id="365" r:id="rId18"/>
    <p:sldId id="389" r:id="rId19"/>
    <p:sldId id="391" r:id="rId20"/>
    <p:sldId id="394" r:id="rId21"/>
    <p:sldId id="393" r:id="rId22"/>
    <p:sldId id="392" r:id="rId23"/>
    <p:sldId id="367" r:id="rId24"/>
    <p:sldId id="352" r:id="rId25"/>
    <p:sldId id="397" r:id="rId26"/>
    <p:sldId id="359" r:id="rId27"/>
    <p:sldId id="369" r:id="rId28"/>
    <p:sldId id="398" r:id="rId29"/>
    <p:sldId id="370" r:id="rId30"/>
    <p:sldId id="371" r:id="rId31"/>
    <p:sldId id="368" r:id="rId32"/>
    <p:sldId id="375" r:id="rId33"/>
    <p:sldId id="376" r:id="rId34"/>
    <p:sldId id="374" r:id="rId35"/>
    <p:sldId id="351" r:id="rId36"/>
    <p:sldId id="358" r:id="rId37"/>
    <p:sldId id="396" r:id="rId38"/>
    <p:sldId id="353" r:id="rId39"/>
    <p:sldId id="354" r:id="rId40"/>
    <p:sldId id="355" r:id="rId41"/>
    <p:sldId id="356" r:id="rId42"/>
    <p:sldId id="378" r:id="rId43"/>
    <p:sldId id="379" r:id="rId44"/>
    <p:sldId id="343" r:id="rId45"/>
    <p:sldId id="344" r:id="rId46"/>
    <p:sldId id="311" r:id="rId47"/>
    <p:sldId id="312" r:id="rId48"/>
    <p:sldId id="313" r:id="rId49"/>
    <p:sldId id="314" r:id="rId50"/>
    <p:sldId id="380" r:id="rId51"/>
    <p:sldId id="317" r:id="rId52"/>
    <p:sldId id="318" r:id="rId53"/>
    <p:sldId id="319" r:id="rId54"/>
    <p:sldId id="321" r:id="rId55"/>
    <p:sldId id="322" r:id="rId56"/>
    <p:sldId id="361" r:id="rId57"/>
    <p:sldId id="346" r:id="rId58"/>
    <p:sldId id="347" r:id="rId59"/>
    <p:sldId id="350" r:id="rId60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0FB7"/>
    <a:srgbClr val="BE24BB"/>
    <a:srgbClr val="008000"/>
    <a:srgbClr val="0000FF"/>
    <a:srgbClr val="003399"/>
    <a:srgbClr val="E45ECA"/>
    <a:srgbClr val="F74BE3"/>
    <a:srgbClr val="33CC33"/>
    <a:srgbClr val="9751CB"/>
    <a:srgbClr val="F5F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488" y="-80"/>
      </p:cViewPr>
      <p:guideLst>
        <p:guide orient="horz" pos="2159"/>
        <p:guide pos="28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73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Relationship Id="rId3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973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3578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0983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999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202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5635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2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1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4450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840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30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3876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4302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717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458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6239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365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8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0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1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27209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3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6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48336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25066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5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6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5990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905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633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5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2.xml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3.xml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600" dirty="0" smtClean="0"/>
              <a:t>every</a:t>
            </a:r>
            <a:r>
              <a:rPr lang="en-US" sz="6600" dirty="0" smtClean="0">
                <a:cs typeface="+mn-cs"/>
                <a:sym typeface="Symbol" charset="0"/>
              </a:rPr>
              <a:t>thing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>
                <a:solidFill>
                  <a:srgbClr val="0033CC"/>
                </a:solidFill>
                <a:cs typeface="+mn-cs"/>
                <a:sym typeface="Symbol" charset="0"/>
              </a:rPr>
              <a:t> </a:t>
            </a:r>
            <a:r>
              <a:rPr lang="en-US" sz="6600" dirty="0" smtClean="0">
                <a:cs typeface="+mn-cs"/>
                <a:sym typeface="Symbol" charset="0"/>
              </a:rPr>
              <a:t>relates to things in </a:t>
            </a:r>
            <a:r>
              <a:rPr lang="en-US" sz="6600" dirty="0" smtClean="0">
                <a:solidFill>
                  <a:srgbClr val="008000"/>
                </a:solidFill>
              </a:rPr>
              <a:t>X</a:t>
            </a:r>
            <a:endParaRPr lang="en-US" sz="66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3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665721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solidFill>
                  <a:srgbClr val="A60FB7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704450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017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752791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r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</a:p>
          <a:p>
            <a:pPr>
              <a:lnSpc>
                <a:spcPct val="120000"/>
              </a:lnSpc>
            </a:pPr>
            <a:r>
              <a:rPr lang="en-US" sz="5400" dirty="0" smtClean="0">
                <a:latin typeface="Comic Sans MS"/>
                <a:cs typeface="Comic Sans MS"/>
              </a:rPr>
              <a:t>= </a:t>
            </a:r>
            <a:r>
              <a:rPr lang="en-US" sz="5400" dirty="0">
                <a:latin typeface="Comic Sans MS"/>
                <a:cs typeface="Comic Sans MS"/>
              </a:rPr>
              <a:t>{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6.04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1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04</a:t>
            </a:r>
            <a:r>
              <a:rPr lang="en-US" sz="5400" dirty="0" smtClean="0">
                <a:latin typeface="Comic Sans MS"/>
                <a:cs typeface="Comic Sans MS"/>
              </a:rPr>
              <a:t>}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7421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000" dirty="0" smtClean="0"/>
              <a:t>endpoints of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6000" dirty="0" smtClean="0">
                <a:solidFill>
                  <a:srgbClr val="000000"/>
                </a:solidFill>
                <a:sym typeface="Symbol" charset="0"/>
              </a:rPr>
              <a:t>arrows from points in</a:t>
            </a:r>
            <a:r>
              <a:rPr lang="en-US" sz="6000" dirty="0" smtClean="0">
                <a:solidFill>
                  <a:srgbClr val="008000"/>
                </a:solidFill>
                <a:sym typeface="Symbol" charset="0"/>
              </a:rPr>
              <a:t> X</a:t>
            </a:r>
          </a:p>
          <a:p>
            <a:pPr algn="ctr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6600" dirty="0" smtClean="0"/>
              <a:t>{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dirty="0" smtClean="0">
                <a:solidFill>
                  <a:srgbClr val="F74BE3"/>
                </a:solidFill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X</a:t>
            </a:r>
            <a:r>
              <a:rPr lang="en-US" sz="6600" dirty="0" smtClean="0">
                <a:sym typeface="Symbol" charset="0"/>
              </a:rPr>
              <a:t>. </a:t>
            </a:r>
            <a:r>
              <a:rPr lang="en-US" sz="6600" dirty="0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3200" dirty="0" smtClean="0">
                <a:solidFill>
                  <a:srgbClr val="008000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R</a:t>
            </a:r>
            <a:r>
              <a:rPr lang="en-US" sz="3200" dirty="0" smtClean="0">
                <a:solidFill>
                  <a:srgbClr val="0033CC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F74BE3"/>
                </a:solidFill>
                <a:sym typeface="Symbol" charset="0"/>
              </a:rPr>
              <a:t>j</a:t>
            </a:r>
            <a:r>
              <a:rPr lang="en-US" sz="6600" dirty="0" smtClean="0">
                <a:sym typeface="Symbol" charset="0"/>
              </a:rPr>
              <a:t>}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67816"/>
              </p:ext>
            </p:extLst>
          </p:nvPr>
        </p:nvGraphicFramePr>
        <p:xfrm>
          <a:off x="2365375" y="3175000"/>
          <a:ext cx="649605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68" name="Equation" r:id="rId4" imgW="1066800" imgH="495300" progId="Equation.3">
                  <p:embed/>
                </p:oleObj>
              </mc:Choice>
              <mc:Fallback>
                <p:oleObj name="Equation" r:id="rId4" imgW="10668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5375" y="3175000"/>
                        <a:ext cx="6496050" cy="301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0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02461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806695" y="2840561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54961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03495" y="4694761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66995" y="4745561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2777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12940"/>
              </p:ext>
            </p:extLst>
          </p:nvPr>
        </p:nvGraphicFramePr>
        <p:xfrm>
          <a:off x="873125" y="2687638"/>
          <a:ext cx="73390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1" name="Equation" r:id="rId5" imgW="1320800" imgH="266700" progId="Equation.DSMT4">
                  <p:embed/>
                </p:oleObj>
              </mc:Choice>
              <mc:Fallback>
                <p:oleObj name="Equation" r:id="rId5" imgW="1320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25" y="2687638"/>
                        <a:ext cx="7339013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00516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0014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5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71785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755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725" y="1486018"/>
            <a:ext cx="7702275" cy="4347515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A60FB7"/>
                </a:solidFill>
              </a:rPr>
              <a:t>binary relation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ssociates</a:t>
            </a:r>
            <a:r>
              <a:rPr lang="en-US" sz="4400" dirty="0" smtClean="0">
                <a:solidFill>
                  <a:srgbClr val="000000"/>
                </a:solidFill>
              </a:rPr>
              <a:t> elements of on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800" dirty="0" smtClean="0">
                <a:solidFill>
                  <a:srgbClr val="A60FB7"/>
                </a:solidFill>
              </a:rPr>
              <a:t>domai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with elements of anothe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400" dirty="0" smtClean="0">
                <a:solidFill>
                  <a:srgbClr val="A60FB7"/>
                </a:solidFill>
              </a:rPr>
              <a:t>codomai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5720" y="426394"/>
            <a:ext cx="52725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54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930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uiExpan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=</a:t>
            </a:r>
          </a:p>
        </p:txBody>
      </p:sp>
    </p:spTree>
    <p:extLst>
      <p:ext uri="{BB962C8B-B14F-4D97-AF65-F5344CB8AC3E}">
        <p14:creationId xmlns:p14="http://schemas.microsoft.com/office/powerpoint/2010/main" val="2059645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FF"/>
                </a:solidFill>
              </a:rPr>
              <a:t>R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8754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</a:t>
            </a:r>
            <a:r>
              <a:rPr lang="en-US" sz="4800" dirty="0"/>
              <a:t>= </a:t>
            </a:r>
            <a:r>
              <a:rPr lang="en-US" sz="4800" dirty="0" smtClean="0"/>
              <a:t>     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{</a:t>
            </a:r>
            <a:r>
              <a:rPr lang="en-US" sz="4800" dirty="0">
                <a:solidFill>
                  <a:srgbClr val="008000"/>
                </a:solidFill>
              </a:rPr>
              <a:t>Jason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8000"/>
                </a:solidFill>
              </a:rPr>
              <a:t>Joa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00"/>
                </a:solidFill>
              </a:rPr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) aka the </a:t>
            </a:r>
            <a:r>
              <a:rPr lang="en-US" sz="4800" dirty="0" smtClean="0">
                <a:solidFill>
                  <a:srgbClr val="A60FB7"/>
                </a:solidFill>
              </a:rPr>
              <a:t>inverse image</a:t>
            </a:r>
            <a:r>
              <a:rPr lang="en-US" sz="4800" dirty="0" smtClean="0">
                <a:solidFill>
                  <a:srgbClr val="9751CB"/>
                </a:solidFill>
              </a:rPr>
              <a:t>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of 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 under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34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2326" y="2798240"/>
            <a:ext cx="7958667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registered</a:t>
            </a:r>
          </a:p>
          <a:p>
            <a:pPr>
              <a:spcBef>
                <a:spcPct val="20000"/>
              </a:spcBef>
              <a:defRPr/>
            </a:pPr>
            <a:r>
              <a:rPr lang="en-US" sz="4400" dirty="0" smtClean="0">
                <a:latin typeface="Comic Sans MS"/>
                <a:cs typeface="Comic Sans MS"/>
              </a:rPr>
              <a:t>for some subject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9782"/>
              </p:ext>
            </p:extLst>
          </p:nvPr>
        </p:nvGraphicFramePr>
        <p:xfrm>
          <a:off x="240506" y="1291696"/>
          <a:ext cx="863758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2527300" imgH="457200" progId="Equation.DSMT4">
                  <p:embed/>
                </p:oleObj>
              </mc:Choice>
              <mc:Fallback>
                <p:oleObj name="Equation" r:id="rId4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506" y="1291696"/>
                        <a:ext cx="8637588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7186"/>
              </p:ext>
            </p:extLst>
          </p:nvPr>
        </p:nvGraphicFramePr>
        <p:xfrm>
          <a:off x="2499783" y="4328582"/>
          <a:ext cx="4068233" cy="13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6" imgW="749300" imgH="254000" progId="Equation.DSMT4">
                  <p:embed/>
                </p:oleObj>
              </mc:Choice>
              <mc:Fallback>
                <p:oleObj name="Equation" r:id="rId6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9783" y="4328582"/>
                        <a:ext cx="4068233" cy="137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83267" y="329671"/>
            <a:ext cx="6794500" cy="1003300"/>
          </a:xfrm>
        </p:spPr>
        <p:txBody>
          <a:bodyPr/>
          <a:lstStyle/>
          <a:p>
            <a:r>
              <a:rPr lang="en-US" sz="4400" dirty="0" smtClean="0"/>
              <a:t>Inverse image under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9272" y="5630333"/>
            <a:ext cx="93213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not true: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r>
              <a:rPr lang="en-US" sz="4400" dirty="0" smtClean="0">
                <a:latin typeface="Comic Sans MS" pitchFamily="66" charset="0"/>
              </a:rPr>
              <a:t> wasn’t registered)</a:t>
            </a:r>
          </a:p>
        </p:txBody>
      </p:sp>
    </p:spTree>
    <p:extLst>
      <p:ext uri="{BB962C8B-B14F-4D97-AF65-F5344CB8AC3E}">
        <p14:creationId xmlns:p14="http://schemas.microsoft.com/office/powerpoint/2010/main" val="126442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79600" y="2463800"/>
            <a:ext cx="4724400" cy="3124200"/>
            <a:chOff x="1879600" y="2463800"/>
            <a:chExt cx="4724400" cy="31242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1879600" y="3141133"/>
              <a:ext cx="4529668" cy="158326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879600" y="3141133"/>
            <a:ext cx="4529668" cy="158326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921847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28072"/>
            <a:ext cx="6794500" cy="1003300"/>
          </a:xfrm>
        </p:spPr>
        <p:txBody>
          <a:bodyPr/>
          <a:lstStyle/>
          <a:p>
            <a:r>
              <a:rPr lang="en-US" sz="4000" dirty="0" smtClean="0"/>
              <a:t>The range of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6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7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10097"/>
              </p:ext>
            </p:extLst>
          </p:nvPr>
        </p:nvGraphicFramePr>
        <p:xfrm>
          <a:off x="956204" y="1779057"/>
          <a:ext cx="7740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7" name="Equation" r:id="rId4" imgW="2692400" imgH="355600" progId="Equation.DSMT4">
                  <p:embed/>
                </p:oleObj>
              </mc:Choice>
              <mc:Fallback>
                <p:oleObj name="Equation" r:id="rId4" imgW="2692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204" y="1779057"/>
                        <a:ext cx="77406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5540"/>
              </p:ext>
            </p:extLst>
          </p:nvPr>
        </p:nvGraphicFramePr>
        <p:xfrm>
          <a:off x="484185" y="1744120"/>
          <a:ext cx="8250424" cy="105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8" name="Equation" r:id="rId6" imgW="2971800" imgH="381000" progId="Equation.DSMT4">
                  <p:embed/>
                </p:oleObj>
              </mc:Choice>
              <mc:Fallback>
                <p:oleObj name="Equation" r:id="rId6" imgW="2971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85" y="1744120"/>
                        <a:ext cx="8250424" cy="1058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39267"/>
              </p:ext>
            </p:extLst>
          </p:nvPr>
        </p:nvGraphicFramePr>
        <p:xfrm>
          <a:off x="482459" y="3564466"/>
          <a:ext cx="8185431" cy="17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80" name="Equation" r:id="rId4" imgW="2768600" imgH="584200" progId="Equation.DSMT4">
                  <p:embed/>
                </p:oleObj>
              </mc:Choice>
              <mc:Fallback>
                <p:oleObj name="Equation" r:id="rId4" imgW="2768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459" y="3564466"/>
                        <a:ext cx="8185431" cy="172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80219"/>
              </p:ext>
            </p:extLst>
          </p:nvPr>
        </p:nvGraphicFramePr>
        <p:xfrm>
          <a:off x="503768" y="1701807"/>
          <a:ext cx="8212138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81" name="Equation" r:id="rId6" imgW="2959100" imgH="685800" progId="Equation.3">
                  <p:embed/>
                </p:oleObj>
              </mc:Choice>
              <mc:Fallback>
                <p:oleObj name="Equation" r:id="rId6" imgW="29591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768" y="1701807"/>
                        <a:ext cx="8212138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458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3845"/>
              </p:ext>
            </p:extLst>
          </p:nvPr>
        </p:nvGraphicFramePr>
        <p:xfrm>
          <a:off x="1413932" y="1475316"/>
          <a:ext cx="6199717" cy="14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40" name="Equation" r:id="rId4" imgW="1473200" imgH="355600" progId="Equation.DSMT4">
                  <p:embed/>
                </p:oleObj>
              </mc:Choice>
              <mc:Fallback>
                <p:oleObj name="Equation" r:id="rId4" imgW="1473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3932" y="1475316"/>
                        <a:ext cx="6199717" cy="14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29247"/>
              </p:ext>
            </p:extLst>
          </p:nvPr>
        </p:nvGraphicFramePr>
        <p:xfrm>
          <a:off x="3208866" y="2868082"/>
          <a:ext cx="2899834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41" name="Equation" r:id="rId6" imgW="355600" imgH="177800" progId="Equation.DSMT4">
                  <p:embed/>
                </p:oleObj>
              </mc:Choice>
              <mc:Fallback>
                <p:oleObj name="Equation" r:id="rId6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8866" y="2868082"/>
                        <a:ext cx="2899834" cy="144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72189" y="4318000"/>
            <a:ext cx="600597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is the </a:t>
            </a:r>
            <a:r>
              <a:rPr lang="en-US" sz="5400" dirty="0" smtClean="0">
                <a:solidFill>
                  <a:srgbClr val="A60FB7"/>
                </a:solidFill>
                <a:latin typeface="Comic Sans MS" pitchFamily="66" charset="0"/>
              </a:rPr>
              <a:t>composition</a:t>
            </a:r>
          </a:p>
          <a:p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4806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03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0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ect</a:t>
              </a:r>
              <a:endParaRPr lang="en-US" sz="36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14400" y="1968500"/>
            <a:ext cx="2286000" cy="4457700"/>
            <a:chOff x="914400" y="1968500"/>
            <a:chExt cx="2286000" cy="445770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35966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61166" y="2794000"/>
            <a:ext cx="3657600" cy="2895600"/>
            <a:chOff x="2561166" y="2794000"/>
            <a:chExt cx="3657600" cy="28956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789766" y="2794000"/>
              <a:ext cx="3429000" cy="50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1" name="Line 5"/>
            <p:cNvSpPr>
              <a:spLocks noChangeShapeType="1"/>
            </p:cNvSpPr>
            <p:nvPr/>
          </p:nvSpPr>
          <p:spPr bwMode="auto">
            <a:xfrm>
              <a:off x="2764366" y="2832100"/>
              <a:ext cx="3416300" cy="1879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573866" y="3746500"/>
              <a:ext cx="3632200" cy="380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61166" y="4686300"/>
              <a:ext cx="3530600" cy="114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624666" y="4737100"/>
              <a:ext cx="3556000" cy="952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4" grpId="0"/>
      <p:bldP spid="66458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6517" y="1598710"/>
            <a:ext cx="7907849" cy="1498841"/>
            <a:chOff x="626535" y="1624109"/>
            <a:chExt cx="7907849" cy="1498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77249"/>
                </p:ext>
              </p:extLst>
            </p:nvPr>
          </p:nvGraphicFramePr>
          <p:xfrm>
            <a:off x="626535" y="1624109"/>
            <a:ext cx="2015066" cy="104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9" name="Equation" r:id="rId4" imgW="342900" imgH="177800" progId="Equation.DSMT4">
                    <p:embed/>
                  </p:oleObj>
                </mc:Choice>
                <mc:Fallback>
                  <p:oleObj name="Equation" r:id="rId4" imgW="34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535" y="1624109"/>
                          <a:ext cx="2015066" cy="10448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75451" y="1676400"/>
              <a:ext cx="5858933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::= “prof </a:t>
              </a:r>
              <a:r>
                <a:rPr lang="en-US" sz="4400" dirty="0">
                  <a:latin typeface="Comic Sans MS" pitchFamily="66" charset="0"/>
                </a:rPr>
                <a:t>h</a:t>
              </a:r>
              <a:r>
                <a:rPr lang="en-US" sz="4400" dirty="0" smtClean="0">
                  <a:latin typeface="Comic Sans MS" pitchFamily="66" charset="0"/>
                </a:rPr>
                <a:t>as advisee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      registered for”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377"/>
              </p:ext>
            </p:extLst>
          </p:nvPr>
        </p:nvGraphicFramePr>
        <p:xfrm>
          <a:off x="200271" y="3427413"/>
          <a:ext cx="8749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0" name="Equation" r:id="rId6" imgW="2565400" imgH="457200" progId="Equation.DSMT4">
                  <p:embed/>
                </p:oleObj>
              </mc:Choice>
              <mc:Fallback>
                <p:oleObj name="Equation" r:id="rId6" imgW="256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271" y="3427413"/>
                        <a:ext cx="874980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55798" y="2370667"/>
            <a:ext cx="2794000" cy="3632202"/>
            <a:chOff x="1917700" y="2438400"/>
            <a:chExt cx="6097473" cy="3559949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226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9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53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2037"/>
              </p:ext>
            </p:extLst>
          </p:nvPr>
        </p:nvGraphicFramePr>
        <p:xfrm>
          <a:off x="320675" y="1546754"/>
          <a:ext cx="524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5" name="Equation" r:id="rId4" imgW="1346200" imgH="228600" progId="Equation.3">
                  <p:embed/>
                </p:oleObj>
              </mc:Choice>
              <mc:Fallback>
                <p:oleObj name="Equation" r:id="rId4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75" y="1546754"/>
                        <a:ext cx="5245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11615"/>
              </p:ext>
            </p:extLst>
          </p:nvPr>
        </p:nvGraphicFramePr>
        <p:xfrm>
          <a:off x="177800" y="2508250"/>
          <a:ext cx="8805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6" name="Equation" r:id="rId6" imgW="2209800" imgH="228600" progId="Equation.DSMT4">
                  <p:embed/>
                </p:oleObj>
              </mc:Choice>
              <mc:Fallback>
                <p:oleObj name="Equation" r:id="rId6" imgW="220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800" y="2508250"/>
                        <a:ext cx="880586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5733" y="1464733"/>
            <a:ext cx="2475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61759"/>
              </p:ext>
            </p:extLst>
          </p:nvPr>
        </p:nvGraphicFramePr>
        <p:xfrm>
          <a:off x="703792" y="3245912"/>
          <a:ext cx="42148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7" name="Equation" r:id="rId8" imgW="965200" imgH="228600" progId="Equation.3">
                  <p:embed/>
                </p:oleObj>
              </mc:Choice>
              <mc:Fallback>
                <p:oleObj name="Equation" r:id="rId8" imgW="965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792" y="3245912"/>
                        <a:ext cx="4214812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35446"/>
              </p:ext>
            </p:extLst>
          </p:nvPr>
        </p:nvGraphicFramePr>
        <p:xfrm>
          <a:off x="3598331" y="3843865"/>
          <a:ext cx="5271073" cy="2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8" name="Equation" r:id="rId10" imgW="1079500" imgH="469900" progId="Equation.DSMT4">
                  <p:embed/>
                </p:oleObj>
              </mc:Choice>
              <mc:Fallback>
                <p:oleObj name="Equation" r:id="rId10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8331" y="3843865"/>
                        <a:ext cx="5271073" cy="2294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39083"/>
              </p:ext>
            </p:extLst>
          </p:nvPr>
        </p:nvGraphicFramePr>
        <p:xfrm>
          <a:off x="1240674" y="3867680"/>
          <a:ext cx="760699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9" name="Equation" r:id="rId12" imgW="1612900" imgH="330200" progId="Equation.DSMT4">
                  <p:embed/>
                </p:oleObj>
              </mc:Choice>
              <mc:Fallback>
                <p:oleObj name="Equation" r:id="rId12" imgW="1612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0674" y="3867680"/>
                        <a:ext cx="7606992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19374"/>
              </p:ext>
            </p:extLst>
          </p:nvPr>
        </p:nvGraphicFramePr>
        <p:xfrm>
          <a:off x="1284811" y="3169172"/>
          <a:ext cx="1407585" cy="149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0" name="Equation" r:id="rId14" imgW="406400" imgH="431800" progId="Equation.DSMT4">
                  <p:embed/>
                </p:oleObj>
              </mc:Choice>
              <mc:Fallback>
                <p:oleObj name="Equation" r:id="rId14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4811" y="3169172"/>
                        <a:ext cx="1407585" cy="149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1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3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latin typeface="Comic Sans MS" pitchFamily="66" charset="0"/>
                </a:rPr>
                <a:t>ect</a:t>
              </a:r>
              <a:endParaRPr lang="en-US" sz="3600" dirty="0">
                <a:latin typeface="Comic Sans MS" pitchFamily="66" charset="0"/>
              </a:endParaRP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teach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T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30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54200" y="2476500"/>
            <a:ext cx="4381500" cy="3263900"/>
            <a:chOff x="1854200" y="2476500"/>
            <a:chExt cx="4381500" cy="32639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178300" cy="368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 flipV="1">
              <a:off x="2032000" y="3822700"/>
              <a:ext cx="41021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 flipV="1">
              <a:off x="1854200" y="3937000"/>
              <a:ext cx="4318000" cy="774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1917700" y="2971800"/>
              <a:ext cx="4318000" cy="190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146300" y="5537200"/>
              <a:ext cx="40640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165600" cy="157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40" name="Equation" r:id="rId4" imgW="1016000" imgH="215900" progId="Equation.DSMT4">
                  <p:embed/>
                </p:oleObj>
              </mc:Choice>
              <mc:Fallback>
                <p:oleObj name="Equation" r:id="rId4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11106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41" name="Equation" r:id="rId6" imgW="2095500" imgH="355600" progId="Equation.3">
                  <p:embed/>
                </p:oleObj>
              </mc:Choice>
              <mc:Fallback>
                <p:oleObj name="Equation" r:id="rId6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29669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9" name="Equation" r:id="rId4" imgW="2095500" imgH="355600" progId="Equation.3">
                  <p:embed/>
                </p:oleObj>
              </mc:Choice>
              <mc:Fallback>
                <p:oleObj name="Equation" r:id="rId4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77698"/>
              </p:ext>
            </p:extLst>
          </p:nvPr>
        </p:nvGraphicFramePr>
        <p:xfrm>
          <a:off x="2583240" y="4197343"/>
          <a:ext cx="3891796" cy="171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0" name="Equation" r:id="rId6" imgW="635000" imgH="279400" progId="Equation.DSMT4">
                  <p:embed/>
                </p:oleObj>
              </mc:Choice>
              <mc:Fallback>
                <p:oleObj name="Equation" r:id="rId6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3240" y="4197343"/>
                        <a:ext cx="3891796" cy="171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05575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62600" y="1676400"/>
            <a:ext cx="2209800" cy="4559300"/>
            <a:chOff x="5562600" y="1676400"/>
            <a:chExt cx="2209800" cy="4559300"/>
          </a:xfrm>
        </p:grpSpPr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5562600" y="22733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522288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 b="1">
                  <a:solidFill>
                    <a:srgbClr val="0033CC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2" name="Group 29"/>
            <p:cNvGrpSpPr/>
            <p:nvPr/>
          </p:nvGrpSpPr>
          <p:grpSpPr>
            <a:xfrm>
              <a:off x="6316822" y="2394560"/>
              <a:ext cx="805719" cy="646331"/>
              <a:chOff x="6521542" y="2462800"/>
              <a:chExt cx="805719" cy="64633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730623" y="2462800"/>
                <a:ext cx="5966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39"/>
            <p:cNvGrpSpPr/>
            <p:nvPr/>
          </p:nvGrpSpPr>
          <p:grpSpPr>
            <a:xfrm>
              <a:off x="6305452" y="3049655"/>
              <a:ext cx="855412" cy="646331"/>
              <a:chOff x="6673942" y="2615200"/>
              <a:chExt cx="855412" cy="646331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6883023" y="26152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6673942" y="28592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3"/>
            <p:cNvGrpSpPr/>
            <p:nvPr/>
          </p:nvGrpSpPr>
          <p:grpSpPr>
            <a:xfrm>
              <a:off x="6362321" y="3980426"/>
              <a:ext cx="855412" cy="646331"/>
              <a:chOff x="6521542" y="2462800"/>
              <a:chExt cx="855412" cy="646331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6"/>
            <p:cNvGrpSpPr/>
            <p:nvPr/>
          </p:nvGrpSpPr>
          <p:grpSpPr>
            <a:xfrm>
              <a:off x="6378240" y="4953517"/>
              <a:ext cx="855412" cy="646331"/>
              <a:chOff x="6521542" y="2462800"/>
              <a:chExt cx="855412" cy="64633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4400" y="1327150"/>
            <a:ext cx="2286000" cy="5099050"/>
            <a:chOff x="914400" y="1327150"/>
            <a:chExt cx="2286000" cy="50990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10287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004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range(</a:t>
            </a:r>
            <a:r>
              <a:rPr lang="en-US" sz="5400" dirty="0" smtClean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0" y="1608666"/>
            <a:ext cx="9101669" cy="3285067"/>
          </a:xfrm>
        </p:spPr>
        <p:txBody>
          <a:bodyPr/>
          <a:lstStyle/>
          <a:p>
            <a:r>
              <a:rPr lang="en-US" sz="5400" dirty="0"/>
              <a:t>range(</a:t>
            </a:r>
            <a:r>
              <a:rPr lang="en-US" sz="5400" dirty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 ::= elements with           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   arrows coming in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</a:t>
            </a:r>
            <a:r>
              <a:rPr lang="en-US" sz="6600" dirty="0" smtClean="0"/>
              <a:t> =</a:t>
            </a:r>
            <a:r>
              <a:rPr lang="en-US" sz="5400" dirty="0" smtClean="0"/>
              <a:t> </a:t>
            </a:r>
            <a:r>
              <a:rPr lang="en-US" sz="7200" dirty="0" smtClean="0">
                <a:solidFill>
                  <a:srgbClr val="003399"/>
                </a:solidFill>
              </a:rPr>
              <a:t>R</a:t>
            </a:r>
            <a:r>
              <a:rPr lang="en-US" sz="7200" dirty="0" smtClean="0"/>
              <a:t>(</a:t>
            </a: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/>
              <a:t>)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75018659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80503" y="295802"/>
            <a:ext cx="6794500" cy="1003300"/>
          </a:xfrm>
        </p:spPr>
        <p:txBody>
          <a:bodyPr/>
          <a:lstStyle/>
          <a:p>
            <a:r>
              <a:rPr lang="en-US" sz="4400" dirty="0" smtClean="0"/>
              <a:t>range(</a:t>
            </a:r>
            <a:r>
              <a:rPr lang="en-US" sz="4400" dirty="0" smtClean="0">
                <a:solidFill>
                  <a:srgbClr val="003399"/>
                </a:solidFill>
              </a:rPr>
              <a:t>R</a:t>
            </a:r>
            <a:r>
              <a:rPr lang="en-US" sz="4400" dirty="0" smtClean="0"/>
              <a:t>) = {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2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4</a:t>
            </a:r>
            <a:r>
              <a:rPr lang="en-US" sz="4400" dirty="0" smtClean="0"/>
              <a:t>}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2850697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16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17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9751CB"/>
                </a:solidFill>
              </a:rPr>
              <a:t>function</a:t>
            </a:r>
            <a:r>
              <a:rPr lang="en-US" sz="4000" dirty="0"/>
              <a:t>,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,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r>
              <a:rPr lang="en-US" sz="4000" dirty="0" smtClean="0">
                <a:solidFill>
                  <a:srgbClr val="9751CB"/>
                </a:solidFill>
              </a:rPr>
              <a:t>at most </a:t>
            </a:r>
            <a:r>
              <a:rPr lang="en-US" dirty="0" smtClean="0"/>
              <a:t>on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lemen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78641" y="4335241"/>
            <a:ext cx="3998079" cy="1089307"/>
            <a:chOff x="2878641" y="4335241"/>
            <a:chExt cx="3998079" cy="1089307"/>
          </a:xfrm>
        </p:grpSpPr>
        <p:sp>
          <p:nvSpPr>
            <p:cNvPr id="9" name="TextBox 8"/>
            <p:cNvSpPr txBox="1"/>
            <p:nvPr/>
          </p:nvSpPr>
          <p:spPr>
            <a:xfrm>
              <a:off x="3676009" y="4778217"/>
              <a:ext cx="2427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4615368" y="2598514"/>
              <a:ext cx="524626" cy="3998079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387094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04028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12495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345917" y="2063137"/>
            <a:ext cx="2247900" cy="830263"/>
            <a:chOff x="3345917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45917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393"/>
            <a:ext cx="8407400" cy="4961467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 is registered for 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3600" dirty="0" smtClean="0"/>
              <a:t>notation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       Jason </a:t>
            </a:r>
            <a:r>
              <a:rPr lang="en-US" sz="4400" dirty="0">
                <a:solidFill>
                  <a:srgbClr val="0000FF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    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Jaso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b="1" dirty="0" smtClean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 </a:t>
            </a:r>
            <a:r>
              <a:rPr lang="en-US" sz="4400" b="1" dirty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00"/>
                </a:solidFill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)</a:t>
            </a:r>
            <a:endParaRPr lang="en-US" sz="4400" dirty="0"/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0334" y="2768600"/>
            <a:ext cx="1528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f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49534" y="3598334"/>
            <a:ext cx="1995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efix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1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1054" y="1447798"/>
            <a:ext cx="836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lation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: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s a fun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38114"/>
              </p:ext>
            </p:extLst>
          </p:nvPr>
        </p:nvGraphicFramePr>
        <p:xfrm>
          <a:off x="355601" y="2229095"/>
          <a:ext cx="4331623" cy="151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2" name="Equation" r:id="rId4" imgW="1016000" imgH="355600" progId="Equation.DSMT4">
                  <p:embed/>
                </p:oleObj>
              </mc:Choice>
              <mc:Fallback>
                <p:oleObj name="Equation" r:id="rId4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1" y="2229095"/>
                        <a:ext cx="4331623" cy="151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59555"/>
              </p:ext>
            </p:extLst>
          </p:nvPr>
        </p:nvGraphicFramePr>
        <p:xfrm>
          <a:off x="150979" y="3630610"/>
          <a:ext cx="8722450" cy="188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3" name="Equation" r:id="rId6" imgW="2349500" imgH="508000" progId="Equation.DSMT4">
                  <p:embed/>
                </p:oleObj>
              </mc:Choice>
              <mc:Fallback>
                <p:oleObj name="Equation" r:id="rId6" imgW="2349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979" y="3630610"/>
                        <a:ext cx="8722450" cy="188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31838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4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5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28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29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0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19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0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1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12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13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80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81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       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49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937249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7" y="1507067"/>
            <a:ext cx="9042403" cy="30141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000" dirty="0" smtClean="0">
                <a:cs typeface="+mn-cs"/>
              </a:rPr>
              <a:t>(</a:t>
            </a:r>
            <a:r>
              <a:rPr lang="en-US" sz="60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000" dirty="0" smtClean="0">
                <a:cs typeface="+mn-cs"/>
              </a:rPr>
              <a:t>) ::=</a:t>
            </a:r>
            <a:r>
              <a:rPr lang="en-US" sz="5400" dirty="0" smtClean="0">
                <a:cs typeface="+mn-cs"/>
              </a:rPr>
              <a:t> </a:t>
            </a:r>
            <a:r>
              <a:rPr lang="en-US" sz="6000" dirty="0" smtClean="0"/>
              <a:t>all </a:t>
            </a:r>
            <a:r>
              <a:rPr lang="en-US" sz="6000" dirty="0" smtClean="0">
                <a:sym typeface="Symbol" charset="0"/>
              </a:rPr>
              <a:t>the subjects being taken by students in the set </a:t>
            </a:r>
            <a:r>
              <a:rPr lang="en-US" sz="6000" dirty="0" smtClean="0">
                <a:solidFill>
                  <a:srgbClr val="008000"/>
                </a:solidFill>
              </a:rPr>
              <a:t>X</a:t>
            </a:r>
            <a:endParaRPr lang="en-US" sz="54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91</TotalTime>
  <Words>1159</Words>
  <Application>Microsoft Macintosh PowerPoint</Application>
  <PresentationFormat>On-screen Show (4:3)</PresentationFormat>
  <Paragraphs>541</Paragraphs>
  <Slides>59</Slides>
  <Notes>53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1_Custom Design</vt:lpstr>
      <vt:lpstr>Equation</vt:lpstr>
      <vt:lpstr>MathType 6.0 Equation</vt:lpstr>
      <vt:lpstr>PowerPoint Presentation</vt:lpstr>
      <vt:lpstr>PowerPoint Presentation</vt:lpstr>
      <vt:lpstr>“Registered for” relation R</vt:lpstr>
      <vt:lpstr>“Registered for” relation R</vt:lpstr>
      <vt:lpstr>“Registered for” relation R</vt:lpstr>
      <vt:lpstr>Images under R</vt:lpstr>
      <vt:lpstr>“Registered for” relation R</vt:lpstr>
      <vt:lpstr>Images under R</vt:lpstr>
      <vt:lpstr>Images under R</vt:lpstr>
      <vt:lpstr>Images under R</vt:lpstr>
      <vt:lpstr>Images under R</vt:lpstr>
      <vt:lpstr>“Registered for” relation R</vt:lpstr>
      <vt:lpstr>Images under R</vt:lpstr>
      <vt:lpstr>Images under R</vt:lpstr>
      <vt:lpstr>PowerPoint Presentation</vt:lpstr>
      <vt:lpstr>PowerPoint Presentation</vt:lpstr>
      <vt:lpstr>Images under R-1</vt:lpstr>
      <vt:lpstr>PowerPoint Presentation</vt:lpstr>
      <vt:lpstr>Images under R-1</vt:lpstr>
      <vt:lpstr>Images under R-1</vt:lpstr>
      <vt:lpstr>PowerPoint Presentation</vt:lpstr>
      <vt:lpstr>Images under R-1</vt:lpstr>
      <vt:lpstr>Inverse image under R</vt:lpstr>
      <vt:lpstr>“advises” relation V</vt:lpstr>
      <vt:lpstr>“advises” relation V</vt:lpstr>
      <vt:lpstr>The range of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“teaches” relation T</vt:lpstr>
      <vt:lpstr>set operations on relations</vt:lpstr>
      <vt:lpstr>set operations on relations</vt:lpstr>
      <vt:lpstr>PowerPoint Presentation</vt:lpstr>
      <vt:lpstr>Binary relation R from A to B</vt:lpstr>
      <vt:lpstr>Binary relation R from A to B</vt:lpstr>
      <vt:lpstr>Binary relation R from A to B</vt:lpstr>
      <vt:lpstr>range(R)</vt:lpstr>
      <vt:lpstr>range(R) = {b2,b4}</vt:lpstr>
      <vt:lpstr>Composition                SR</vt:lpstr>
      <vt:lpstr>Composition  is Associative</vt:lpstr>
      <vt:lpstr>Functions are relations</vt:lpstr>
      <vt:lpstr>function archery</vt:lpstr>
      <vt:lpstr>function archery</vt:lpstr>
      <vt:lpstr>function archery</vt:lpstr>
      <vt:lpstr>Functions are relations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7</cp:revision>
  <cp:lastPrinted>2012-02-20T05:50:45Z</cp:lastPrinted>
  <dcterms:created xsi:type="dcterms:W3CDTF">2011-02-14T14:12:51Z</dcterms:created>
  <dcterms:modified xsi:type="dcterms:W3CDTF">2013-02-20T05:47:57Z</dcterms:modified>
</cp:coreProperties>
</file>